
<file path=[Content_Types].xml><?xml version="1.0" encoding="utf-8"?>
<Types xmlns="http://schemas.openxmlformats.org/package/2006/content-types">
  <Default Extension="png" ContentType="image/png"/>
  <Default Extension="jfif" ContentType="image/jpe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34" r:id="rId2"/>
    <p:sldId id="381" r:id="rId3"/>
    <p:sldId id="435" r:id="rId4"/>
    <p:sldId id="436" r:id="rId5"/>
    <p:sldId id="437" r:id="rId6"/>
    <p:sldId id="438" r:id="rId7"/>
    <p:sldId id="439" r:id="rId8"/>
    <p:sldId id="440" r:id="rId9"/>
    <p:sldId id="441" r:id="rId10"/>
    <p:sldId id="442" r:id="rId11"/>
    <p:sldId id="443" r:id="rId12"/>
    <p:sldId id="444" r:id="rId13"/>
    <p:sldId id="445" r:id="rId14"/>
    <p:sldId id="446" r:id="rId15"/>
    <p:sldId id="447" r:id="rId16"/>
    <p:sldId id="448" r:id="rId17"/>
    <p:sldId id="449" r:id="rId18"/>
    <p:sldId id="450" r:id="rId19"/>
    <p:sldId id="451" r:id="rId20"/>
    <p:sldId id="432" r:id="rId21"/>
    <p:sldId id="452" r:id="rId22"/>
    <p:sldId id="453" r:id="rId23"/>
    <p:sldId id="425" r:id="rId24"/>
    <p:sldId id="426" r:id="rId25"/>
    <p:sldId id="418" r:id="rId26"/>
    <p:sldId id="422" r:id="rId27"/>
    <p:sldId id="423" r:id="rId28"/>
    <p:sldId id="427" r:id="rId29"/>
    <p:sldId id="428" r:id="rId30"/>
    <p:sldId id="433" r:id="rId31"/>
    <p:sldId id="454" r:id="rId32"/>
    <p:sldId id="424" r:id="rId33"/>
    <p:sldId id="430" r:id="rId34"/>
    <p:sldId id="431" r:id="rId35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99"/>
    <a:srgbClr val="FF0066"/>
    <a:srgbClr val="FFFFFF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8" autoAdjust="0"/>
    <p:restoredTop sz="95116" autoAdjust="0"/>
  </p:normalViewPr>
  <p:slideViewPr>
    <p:cSldViewPr snapToGrid="0">
      <p:cViewPr varScale="1">
        <p:scale>
          <a:sx n="80" d="100"/>
          <a:sy n="80" d="100"/>
        </p:scale>
        <p:origin x="78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29108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5460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4431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68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485726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42280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809250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765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5634467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790815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Επεξεργασία 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2060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Επεξεργασία 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0B1F67-55ED-450D-9015-AEAD6350F7F4}" type="datetimeFigureOut">
              <a:rPr lang="el-GR" smtClean="0"/>
              <a:t>24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917EB7-9C1D-4687-BFAB-77EB2D37BBA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59564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f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NUL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Relationship Id="rId4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NUL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7.emf"/><Relationship Id="rId4" Type="http://schemas.openxmlformats.org/officeDocument/2006/relationships/oleObject" Target="../embeddings/oleObject2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9.emf"/><Relationship Id="rId4" Type="http://schemas.openxmlformats.org/officeDocument/2006/relationships/oleObject" Target="../embeddings/oleObject2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51.e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11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6.e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NUL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60576" y="328289"/>
            <a:ext cx="9144000" cy="905255"/>
          </a:xfrm>
        </p:spPr>
        <p:txBody>
          <a:bodyPr>
            <a:normAutofit fontScale="90000"/>
          </a:bodyPr>
          <a:lstStyle/>
          <a:p>
            <a: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υρηνικός Μαγνητικός Συντονισμός</a:t>
            </a:r>
            <a:br>
              <a:rPr lang="el-GR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l-GR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459992" y="5054455"/>
            <a:ext cx="9144000" cy="1328057"/>
          </a:xfrm>
        </p:spPr>
        <p:txBody>
          <a:bodyPr>
            <a:normAutofit lnSpcReduction="10000"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άλυση και επεξεργασία φασμάτων:</a:t>
            </a:r>
          </a:p>
          <a:p>
            <a:endParaRPr lang="el-G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ρ. Μάριος Κυδωνάκης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122" y="226628"/>
            <a:ext cx="1905000" cy="1905000"/>
          </a:xfrm>
          <a:prstGeom prst="rect">
            <a:avLst/>
          </a:prstGeom>
        </p:spPr>
      </p:pic>
      <p:pic>
        <p:nvPicPr>
          <p:cNvPr id="8" name="Θέση περιεχομένου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5275" y="1179128"/>
            <a:ext cx="3028950" cy="3281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7353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953489" y="4436155"/>
                <a:ext cx="10259568" cy="1057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– NMR :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 (s, 2H), 1.95 (q, J =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0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z, 4H), 0.98 (t, J = 7.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z, 6H)</a:t>
                </a: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489" y="4436155"/>
                <a:ext cx="10259568" cy="1057662"/>
              </a:xfrm>
              <a:prstGeom prst="rect">
                <a:avLst/>
              </a:prstGeom>
              <a:blipFill>
                <a:blip r:embed="rId2"/>
                <a:stretch>
                  <a:fillRect l="-594" t="-6358" b="-462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164255" y="408267"/>
            <a:ext cx="18352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3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5231584" y="324433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11" name="Ορθογώνιο 10"/>
          <p:cNvSpPr/>
          <p:nvPr/>
        </p:nvSpPr>
        <p:spPr>
          <a:xfrm>
            <a:off x="8679634" y="324433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l-GR" dirty="0"/>
          </a:p>
        </p:txBody>
      </p:sp>
      <p:sp>
        <p:nvSpPr>
          <p:cNvPr id="12" name="Ορθογώνιο 11"/>
          <p:cNvSpPr/>
          <p:nvPr/>
        </p:nvSpPr>
        <p:spPr>
          <a:xfrm>
            <a:off x="9832159" y="324433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l-GR" dirty="0"/>
          </a:p>
        </p:txBody>
      </p:sp>
      <p:pic>
        <p:nvPicPr>
          <p:cNvPr id="10" name="Εικόνα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5012" y="295275"/>
            <a:ext cx="9372600" cy="3543300"/>
          </a:xfrm>
          <a:prstGeom prst="rect">
            <a:avLst/>
          </a:prstGeom>
        </p:spPr>
      </p:pic>
      <p:sp>
        <p:nvSpPr>
          <p:cNvPr id="15" name="Ορθογώνιο 14"/>
          <p:cNvSpPr/>
          <p:nvPr/>
        </p:nvSpPr>
        <p:spPr>
          <a:xfrm>
            <a:off x="5458569" y="294905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sp>
        <p:nvSpPr>
          <p:cNvPr id="16" name="Ορθογώνιο 15"/>
          <p:cNvSpPr/>
          <p:nvPr/>
        </p:nvSpPr>
        <p:spPr>
          <a:xfrm>
            <a:off x="8913740" y="294905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l-GR" dirty="0"/>
          </a:p>
        </p:txBody>
      </p:sp>
      <p:sp>
        <p:nvSpPr>
          <p:cNvPr id="17" name="Ορθογώνιο 16"/>
          <p:cNvSpPr/>
          <p:nvPr/>
        </p:nvSpPr>
        <p:spPr>
          <a:xfrm>
            <a:off x="10077266" y="294905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13927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637862"/>
            <a:ext cx="106299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παρατηρούμε 3 απορροφήσεις, συνεπώς υπάρχουν 3 διακριτά είδη Η. Ο ΜΤ έχει 12 Η άρα υποκρύπτεται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μμετρί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ν ΜΤ αντιστοιχεί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νας βαθμός ακορεστότητα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επομένως η δομή έχει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ναν διπλό δεσμό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ναν δακτύλιο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ούμε όμως απορρόφηση στα 4.77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ρα μάλλον υπάρχει διπλός δεσμός κ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(περιοχή απορρόφησης ~ 4.8-6.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)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κορυφή αυτή έχει εμβαδό 2, άρα υπάρχουν 2 Η βινυλικά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Η απορρόφηση στα 1.9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τετραπλή κορυφή. Στην περιοχή αυτή συντονίζοντ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( ~ 1.6-2.1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Η τετραπλή σχάση προέρχεται από 3 γειτονικά Η (ν+1 = 3+1 = 4απλή).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Η απορρόφηση στα 0.9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περιοχή αλειφατικών Η) είναι τριπλή απορρόφηση. Η σχάση αυτή προέρχεται από 2 γειτονικά Η (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+1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+1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πλή)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δεδομένα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υνηγορούν στην ύπαρξη της ομάδα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φού τα εμβαδά στις απορροφήσεις 1.95 και 0.9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4 και 6 αντίστοιχα, η ομάδα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άρχει δύο φορές στην δομή, αλλά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όγω συμμετρίας  τα αντίστοιχα σήματα συμπίπτουν. Τα υδρογόνα της ομάδα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αφού η 4απλή κορυφή με εμβαδόν 4 συντονίζεται στα 1.9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.</a:t>
            </a:r>
          </a:p>
        </p:txBody>
      </p:sp>
      <p:sp>
        <p:nvSpPr>
          <p:cNvPr id="3" name="Ορθογώνιο 2"/>
          <p:cNvSpPr/>
          <p:nvPr/>
        </p:nvSpPr>
        <p:spPr>
          <a:xfrm>
            <a:off x="4570746" y="87181"/>
            <a:ext cx="1336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/>
          </p:nvPr>
        </p:nvGraphicFramePr>
        <p:xfrm>
          <a:off x="10553700" y="2989263"/>
          <a:ext cx="149383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6" name="CS ChemDraw Drawing" r:id="rId3" imgW="1004139" imgH="596113" progId="ChemDraw.Document.6.0">
                  <p:embed/>
                </p:oleObj>
              </mc:Choice>
              <mc:Fallback>
                <p:oleObj name="CS ChemDraw Drawing" r:id="rId3" imgW="1004139" imgH="596113" progId="ChemDraw.Document.6.0">
                  <p:embed/>
                  <p:pic>
                    <p:nvPicPr>
                      <p:cNvPr id="7" name="Αντικείμενο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3700" y="2989263"/>
                        <a:ext cx="1493838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016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637862"/>
            <a:ext cx="106299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ιθανές δομές: 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4570746" y="87181"/>
            <a:ext cx="1336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/>
          </p:nvPr>
        </p:nvGraphicFramePr>
        <p:xfrm>
          <a:off x="2386013" y="328310"/>
          <a:ext cx="5386387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CS ChemDraw Drawing" r:id="rId3" imgW="3323738" imgH="1580254" progId="ChemDraw.Document.6.0">
                  <p:embed/>
                </p:oleObj>
              </mc:Choice>
              <mc:Fallback>
                <p:oleObj name="CS ChemDraw Drawing" r:id="rId3" imgW="3323738" imgH="1580254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6013" y="328310"/>
                        <a:ext cx="5386387" cy="256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/>
          </p:nvPr>
        </p:nvGraphicFramePr>
        <p:xfrm>
          <a:off x="4135897" y="3474356"/>
          <a:ext cx="3541712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CS ChemDraw Drawing" r:id="rId5" imgW="2194560" imgH="782025" progId="ChemDraw.Document.6.0">
                  <p:embed/>
                </p:oleObj>
              </mc:Choice>
              <mc:Fallback>
                <p:oleObj name="CS ChemDraw Drawing" r:id="rId5" imgW="2194560" imgH="782025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35897" y="3474356"/>
                        <a:ext cx="3541712" cy="1263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133350" y="3131664"/>
            <a:ext cx="11753850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στις 3 δομές τα βινυλικά Η (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είναι ισοδύναμα οπότε δεν αναμένουμε να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άσε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ένα το άλλο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ι δομές Α και Β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κλείον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ιατί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και στις δύο περιπτώσεις τα βινυλικά κ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ρωτόνια (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l-GR" sz="2000" dirty="0" smtClean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ίστοιχα) μεταξύ τους είν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cinal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Ως εκ τούτου, τα βινυλικά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θα έπρεπε να φανούν ως καθαρή τριπλή κορυφή αφού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cinal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4-10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ην περίπτωση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l-GR" sz="200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λυλικά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ylic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πράγματι συζεύγνυνται αλλά επειδή η σταθερά σύζευξης είναι ~ 0 πρακτικά τα βινυλικά 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μφανίζονται ως απλή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: singlet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ρρόφηση.  Άρα το φάσμα αντιστοιχεί στην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φού η απορρόφηση στα 4.77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ινυλικ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είναι απλή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03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18352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3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5231584" y="324433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11" name="Ορθογώνιο 10"/>
          <p:cNvSpPr/>
          <p:nvPr/>
        </p:nvSpPr>
        <p:spPr>
          <a:xfrm>
            <a:off x="8679634" y="324433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l-GR" dirty="0"/>
          </a:p>
        </p:txBody>
      </p:sp>
      <p:sp>
        <p:nvSpPr>
          <p:cNvPr id="12" name="Ορθογώνιο 11"/>
          <p:cNvSpPr/>
          <p:nvPr/>
        </p:nvSpPr>
        <p:spPr>
          <a:xfrm>
            <a:off x="9832159" y="3244334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l-GR" dirty="0"/>
          </a:p>
        </p:txBody>
      </p:sp>
      <p:pic>
        <p:nvPicPr>
          <p:cNvPr id="10" name="Εικόνα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5012" y="295275"/>
            <a:ext cx="9372600" cy="3543300"/>
          </a:xfrm>
          <a:prstGeom prst="rect">
            <a:avLst/>
          </a:prstGeom>
        </p:spPr>
      </p:pic>
      <p:sp>
        <p:nvSpPr>
          <p:cNvPr id="15" name="Ορθογώνιο 14"/>
          <p:cNvSpPr/>
          <p:nvPr/>
        </p:nvSpPr>
        <p:spPr>
          <a:xfrm>
            <a:off x="5458569" y="294905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sp>
        <p:nvSpPr>
          <p:cNvPr id="16" name="Ορθογώνιο 15"/>
          <p:cNvSpPr/>
          <p:nvPr/>
        </p:nvSpPr>
        <p:spPr>
          <a:xfrm>
            <a:off x="8913740" y="294905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4)</a:t>
            </a:r>
            <a:endParaRPr lang="el-GR" dirty="0"/>
          </a:p>
        </p:txBody>
      </p:sp>
      <p:sp>
        <p:nvSpPr>
          <p:cNvPr id="17" name="Ορθογώνιο 16"/>
          <p:cNvSpPr/>
          <p:nvPr/>
        </p:nvSpPr>
        <p:spPr>
          <a:xfrm>
            <a:off x="10077266" y="2949059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)</a:t>
            </a:r>
            <a:endParaRPr lang="el-GR" dirty="0"/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/>
          </p:nvPr>
        </p:nvGraphicFramePr>
        <p:xfrm>
          <a:off x="6186278" y="1155731"/>
          <a:ext cx="1115694" cy="136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4" name="CS ChemDraw Drawing" r:id="rId4" imgW="743428" imgH="911226" progId="ChemDraw.Document.6.0">
                  <p:embed/>
                </p:oleObj>
              </mc:Choice>
              <mc:Fallback>
                <p:oleObj name="CS ChemDraw Drawing" r:id="rId4" imgW="743428" imgH="911226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86278" y="1155731"/>
                        <a:ext cx="1115694" cy="136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/>
          <p:cNvSpPr/>
          <p:nvPr/>
        </p:nvSpPr>
        <p:spPr>
          <a:xfrm>
            <a:off x="5492801" y="1839928"/>
            <a:ext cx="3280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l-GR" dirty="0">
              <a:solidFill>
                <a:srgbClr val="0070C0"/>
              </a:solidFill>
            </a:endParaRPr>
          </a:p>
        </p:txBody>
      </p:sp>
      <p:sp>
        <p:nvSpPr>
          <p:cNvPr id="13" name="Ορθογώνιο 12"/>
          <p:cNvSpPr/>
          <p:nvPr/>
        </p:nvSpPr>
        <p:spPr>
          <a:xfrm>
            <a:off x="8769738" y="2024594"/>
            <a:ext cx="7419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 smtClean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baseline="-25000" dirty="0" smtClean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l-GR" dirty="0">
              <a:solidFill>
                <a:srgbClr val="FF6699"/>
              </a:solidFill>
            </a:endParaRPr>
          </a:p>
        </p:txBody>
      </p:sp>
      <p:sp>
        <p:nvSpPr>
          <p:cNvPr id="14" name="Ορθογώνιο 13"/>
          <p:cNvSpPr/>
          <p:nvPr/>
        </p:nvSpPr>
        <p:spPr>
          <a:xfrm>
            <a:off x="10352626" y="786399"/>
            <a:ext cx="7535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H</a:t>
            </a:r>
            <a:r>
              <a:rPr lang="en-US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660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276832" y="4436155"/>
                <a:ext cx="11738384" cy="2073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– NMR :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5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J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7.4 Hz, J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.7 Hz ,1H),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.91 (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J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7.4 Hz, J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4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z ,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H), 4.83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d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J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7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z, J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0.7 Hz ,1H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1.05 (s, 9H).</a:t>
                </a:r>
              </a:p>
              <a:p>
                <a:pPr algn="just">
                  <a:lnSpc>
                    <a:spcPct val="90000"/>
                  </a:lnSpc>
                </a:pP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– NMR: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49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6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3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9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90000"/>
                  </a:lnSpc>
                </a:pPr>
                <a:endParaRPr lang="en-US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832" y="4436155"/>
                <a:ext cx="11738384" cy="2073324"/>
              </a:xfrm>
              <a:prstGeom prst="rect">
                <a:avLst/>
              </a:prstGeom>
              <a:blipFill>
                <a:blip r:embed="rId2"/>
                <a:stretch>
                  <a:fillRect l="-519" t="-3235" r="-571" b="-1765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164255" y="408267"/>
            <a:ext cx="18352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0691" y="16555"/>
            <a:ext cx="9534525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7999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0" y="637862"/>
            <a:ext cx="106299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ν ΜΤ αντιστοιχεί 1 βαθμός ακορεστότητας, ως εκ τούτου στην δομή υπάρχει ένας διπλός δεσμός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νας δακτύλιος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ούμε όμως απορροφήσεις στην περιοχή 4.8-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περιοχή στην οποία συντονίζονται βινυλικά Η. Επομένως, στην δομή υπάρχει διπλός δεσμός ο οποίος είναι υπεύθυνος για τον 1 βαθμό ακορεστότητας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ολικά παρατηρούμε 3 βινυλικά Η (βινυλικά: πάνω σ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ιπλού δεσμού), συνεπώς ο διπλός δεσμός έχει έναν υποκαταστάτη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.05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περιοχή αλειφατικών Η) παρατηρούμε μια απλή απορρόφηση με εμβαδόν 9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όμως μ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 H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υπάρχει και δεν πρόκειται να υπάρξει (!)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αυτή υποκρύπτει συμμετρία και πρόκειται για 3 ισοδύναμες ομάδε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υποκαταστάτη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λοιπόν του διπλού δεσμού είναι μια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rt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Butyl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μάδα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4570746" y="87181"/>
            <a:ext cx="1336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Αντικείμενο 6"/>
          <p:cNvGraphicFramePr>
            <a:graphicFrameLocks noChangeAspect="1"/>
          </p:cNvGraphicFramePr>
          <p:nvPr>
            <p:extLst/>
          </p:nvPr>
        </p:nvGraphicFramePr>
        <p:xfrm>
          <a:off x="10629900" y="2230868"/>
          <a:ext cx="1530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4" name="CS ChemDraw Drawing" r:id="rId3" imgW="1027530" imgH="635342" progId="ChemDraw.Document.6.0">
                  <p:embed/>
                </p:oleObj>
              </mc:Choice>
              <mc:Fallback>
                <p:oleObj name="CS ChemDraw Drawing" r:id="rId3" imgW="1027530" imgH="635342" progId="ChemDraw.Document.6.0">
                  <p:embed/>
                  <p:pic>
                    <p:nvPicPr>
                      <p:cNvPr id="7" name="Αντικείμενο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29900" y="2230868"/>
                        <a:ext cx="15303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Αντικείμενο 1"/>
          <p:cNvGraphicFramePr>
            <a:graphicFrameLocks noChangeAspect="1"/>
          </p:cNvGraphicFramePr>
          <p:nvPr>
            <p:extLst/>
          </p:nvPr>
        </p:nvGraphicFramePr>
        <p:xfrm>
          <a:off x="4230751" y="4248023"/>
          <a:ext cx="825881" cy="68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CS ChemDraw Drawing" r:id="rId5" imgW="602228" imgH="498466" progId="ChemDraw.Document.6.0">
                  <p:embed/>
                </p:oleObj>
              </mc:Choice>
              <mc:Fallback>
                <p:oleObj name="CS ChemDraw Drawing" r:id="rId5" imgW="602228" imgH="498466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30751" y="4248023"/>
                        <a:ext cx="825881" cy="684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51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164255" y="4436155"/>
            <a:ext cx="1173838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85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διπλή της διπλής (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ο </a:t>
            </a:r>
            <a:r>
              <a:rPr lang="el-GR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το οποίο είναι </a:t>
            </a:r>
            <a:r>
              <a:rPr 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</a:t>
            </a:r>
            <a:r>
              <a:rPr lang="el-GR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σχάζεται μ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 = 17.4 Hz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χαρακτηριστική γι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και </a:t>
            </a:r>
            <a:r>
              <a:rPr 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το </a:t>
            </a:r>
            <a:r>
              <a:rPr lang="el-GR" sz="2000" dirty="0" smtClean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σχάζεται μ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τιμή χαρακτηριστική γι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s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εωμετρία).</a:t>
            </a:r>
          </a:p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91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ιπλή της διπλής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το </a:t>
            </a:r>
            <a:r>
              <a:rPr lang="el-G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το οποίο είναι 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</a:t>
            </a:r>
            <a:r>
              <a:rPr lang="el-G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αι σχάζεται μ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17.4 Hz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χαρακτηριστική για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και </a:t>
            </a:r>
            <a:r>
              <a:rPr 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 το </a:t>
            </a:r>
            <a:r>
              <a:rPr lang="el-GR" sz="200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αι σχάζεται μ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τιμή χαρακτηριστική γι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m 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3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διπλή της διπλής (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ο </a:t>
            </a:r>
            <a:r>
              <a:rPr lang="el-GR" sz="2000" dirty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το οποίο είναι </a:t>
            </a:r>
            <a:r>
              <a:rPr 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ως προς το </a:t>
            </a:r>
            <a:r>
              <a:rPr lang="el-GR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αι σχάζεται μ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.7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z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χαρακτηριστική γι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s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και </a:t>
            </a:r>
            <a:r>
              <a:rPr lang="en-US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ε το </a:t>
            </a:r>
            <a:r>
              <a:rPr lang="el-GR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και σχάζεται με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1.4 Hz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τιμή χαρακτηριστική για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m 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5 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απλή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 singlet)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α 9 ισοδύναμα Η των ομάδω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Ορθογώνιο 6"/>
          <p:cNvSpPr/>
          <p:nvPr/>
        </p:nvSpPr>
        <p:spPr>
          <a:xfrm>
            <a:off x="164255" y="408267"/>
            <a:ext cx="183527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7950" y="119340"/>
            <a:ext cx="9091041" cy="4214029"/>
          </a:xfrm>
          <a:prstGeom prst="rect">
            <a:avLst/>
          </a:prstGeom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/>
          </p:nvPr>
        </p:nvGraphicFramePr>
        <p:xfrm>
          <a:off x="5093605" y="637614"/>
          <a:ext cx="1507109" cy="114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12" name="CS ChemDraw Drawing" r:id="rId4" imgW="830615" imgH="628093" progId="ChemDraw.Document.6.0">
                  <p:embed/>
                </p:oleObj>
              </mc:Choice>
              <mc:Fallback>
                <p:oleObj name="CS ChemDraw Drawing" r:id="rId4" imgW="830615" imgH="628093" progId="ChemDraw.Document.6.0">
                  <p:embed/>
                  <p:pic>
                    <p:nvPicPr>
                      <p:cNvPr id="5" name="Αντικείμενο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93605" y="637614"/>
                        <a:ext cx="1507109" cy="114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/>
          <p:cNvSpPr/>
          <p:nvPr/>
        </p:nvSpPr>
        <p:spPr>
          <a:xfrm>
            <a:off x="3981500" y="241102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l-GR" dirty="0">
              <a:solidFill>
                <a:srgbClr val="0070C0"/>
              </a:solidFill>
            </a:endParaRPr>
          </a:p>
        </p:txBody>
      </p:sp>
      <p:sp>
        <p:nvSpPr>
          <p:cNvPr id="8" name="Ορθογώνιο 7"/>
          <p:cNvSpPr/>
          <p:nvPr/>
        </p:nvSpPr>
        <p:spPr>
          <a:xfrm>
            <a:off x="6776403" y="236234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l-GR" dirty="0">
              <a:solidFill>
                <a:srgbClr val="FF6699"/>
              </a:solidFill>
            </a:endParaRPr>
          </a:p>
        </p:txBody>
      </p:sp>
      <p:sp>
        <p:nvSpPr>
          <p:cNvPr id="9" name="Ορθογώνιο 8"/>
          <p:cNvSpPr/>
          <p:nvPr/>
        </p:nvSpPr>
        <p:spPr>
          <a:xfrm>
            <a:off x="6033447" y="241102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l-G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20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230930" y="408267"/>
            <a:ext cx="18352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5 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Εικόνα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5801" y="142875"/>
            <a:ext cx="8143875" cy="6515100"/>
          </a:xfrm>
          <a:prstGeom prst="rect">
            <a:avLst/>
          </a:prstGeom>
        </p:spPr>
      </p:pic>
      <p:pic>
        <p:nvPicPr>
          <p:cNvPr id="17" name="Εικόνα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6868" y="142875"/>
            <a:ext cx="1578468" cy="11838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Ορθογώνιο 17"/>
              <p:cNvSpPr/>
              <p:nvPr/>
            </p:nvSpPr>
            <p:spPr>
              <a:xfrm>
                <a:off x="382847" y="3729330"/>
                <a:ext cx="2760404" cy="17263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Ορθογώνιο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847" y="3729330"/>
                <a:ext cx="2760404" cy="1726370"/>
              </a:xfrm>
              <a:prstGeom prst="rect">
                <a:avLst/>
              </a:prstGeom>
              <a:blipFill>
                <a:blip r:embed="rId4"/>
                <a:stretch>
                  <a:fillRect l="-2428" r="-3311" b="-212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Ορθογώνιο 18"/>
          <p:cNvSpPr/>
          <p:nvPr/>
        </p:nvSpPr>
        <p:spPr>
          <a:xfrm>
            <a:off x="51552" y="1326726"/>
            <a:ext cx="59989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4 Hz, 2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49 (s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25 (s, 3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25 (t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4 Hz, 3H)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.6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1, 61.4, 50.1, 30.1, 14.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7372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-1" y="151713"/>
            <a:ext cx="12106275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ν ΜΤ αντιστοιχούν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βαθμοί ακορεστότητα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επομένως η δομή έχει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ύο διπλούς δεσμούς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</a:t>
            </a:r>
            <a:r>
              <a:rPr lang="el-GR" sz="20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ναν διπλό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ναν δακτύλιο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ή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ύο δακτυλίους 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ή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έναν τριπλό δεσμό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Δείτε το φάσμ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υπάρχουν απορροφήσεις στην περιοχή ~ 160 – 21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ου σημαίνει ότι υπάρχουν 2 διακριτοί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ρβονυλικοί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νθρακες. Η απορρόφηση στα 200.6 υποδηλώνει κετόνη ενώ η απορρόφηση στα  167.1 εστέρα.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πορρόφηση στα 2.25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μια απλή κορυφή με εμβαδόν 3. Πρόκειται για 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μάδα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οποία βρίσκεται ενωμένη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Ο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η περιοχή αυτή είναι περιοχή απορρόφησης α – 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είστε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Η απορρόφηση στα 1.5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τριπλή κορυφή. Στην περιοχή αυτή συντονίζονται αλειφατικά Η ( ~ 0.5-1.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Η τριπλή σχάση προέρχεται από 2 γειτονικά Η (ν+1 = 3+1 =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λή). Έχει εμβαδόν 3 άρα πρόκειται για 3 Η.</a:t>
            </a:r>
          </a:p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Η απορρόφηση στα 4.1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τετραπλή απορρόφηση. Η σχάση αυτή προέρχεται από 3 γειτονικά Η (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ν+1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+1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απλή). Η περιοχή στην οποία εμφανίζεται η 4απλή υποδηλώνει ότι πρόκειται για Η σ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ηλεκτραρνητικό άτομο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C – X, X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ογόνο ή Ο). Έχει εμβαδόν 2 συνεπώς μιλάμε για 2 Η.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δεδομένα α και β μαρτυρούν την ύπαρξη της ομάδας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H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O-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σταθερές σχάσης που σας δίνονται για τις απορροφήσεις στα 1.55 και 4.19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ίδιες, επιβεβαιώνοντας τα δεδομένα αυτά.</a:t>
            </a: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3.49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ναι μια απλή κορυφή, συνεπώς δεν συζεύγνυνται με γειτονικά Η. Έχει εμβαδόν 2 άρα πρόκειται για ομάδα 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Τα 2 Η βρίσκονται μεταξύ δύο καρβονυλίων (ας πούμε ότι είναι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ιπλώ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-Η) και για τον λόγο αυτό συντονίζονται σε χαμηλότερα πεδί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ίθετα με την ομάδ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α 2.2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που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ποπροστατεύετ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ό μια καρβονυλομάδα, τα Η στα 3.49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οθωρακίζονται από δύο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ρβονυλομάδε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για τον λόγο αυτόν συντονίζονται σε χαμηλότερες τιμές πεδίου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20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230930" y="408267"/>
            <a:ext cx="18352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5 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9550" y="152400"/>
            <a:ext cx="8201025" cy="6705600"/>
          </a:xfrm>
          <a:prstGeom prst="rect">
            <a:avLst/>
          </a:prstGeom>
        </p:spPr>
      </p:pic>
      <p:sp>
        <p:nvSpPr>
          <p:cNvPr id="3" name="Ορθογώνιο 2"/>
          <p:cNvSpPr/>
          <p:nvPr/>
        </p:nvSpPr>
        <p:spPr>
          <a:xfrm>
            <a:off x="142875" y="4161296"/>
            <a:ext cx="387667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l-GR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ήρησ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άνθρακας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ων κετονών/αλδεϋδών συντονίζονται σε χαμηλότερα πεδία ( ~ 190 – 21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συγκριτικά με το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ε εστέρα όπου η περιοχή συντονισμού είναι ~ 160 – 180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.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υτό είναι μι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ra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ληροφορία στο  αν έχουμε εστέρα ή κετόνη/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λδεΰδη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571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240969"/>
              </p:ext>
            </p:extLst>
          </p:nvPr>
        </p:nvGraphicFramePr>
        <p:xfrm>
          <a:off x="7514431" y="2785007"/>
          <a:ext cx="4021138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79" name="CS ChemDraw Drawing" r:id="rId3" imgW="2482490" imgH="595687" progId="ChemDraw.Document.6.0">
                  <p:embed/>
                </p:oleObj>
              </mc:Choice>
              <mc:Fallback>
                <p:oleObj name="CS ChemDraw Drawing" r:id="rId3" imgW="2482490" imgH="595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14431" y="2785007"/>
                        <a:ext cx="4021138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Εικόνα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000" y="75308"/>
            <a:ext cx="6434137" cy="678269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Ορθογώνιο 3"/>
              <p:cNvSpPr/>
              <p:nvPr/>
            </p:nvSpPr>
            <p:spPr>
              <a:xfrm>
                <a:off x="8432672" y="1137861"/>
                <a:ext cx="1536192" cy="780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a:rPr lang="el-GR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Ορθογώνιο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2672" y="1137861"/>
                <a:ext cx="1536192" cy="7806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Ορθογώνιο 4"/>
          <p:cNvSpPr/>
          <p:nvPr/>
        </p:nvSpPr>
        <p:spPr>
          <a:xfrm>
            <a:off x="6879526" y="393509"/>
            <a:ext cx="322649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X: F, Cl, Br, I)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Ορθογώνιο 6"/>
              <p:cNvSpPr/>
              <p:nvPr/>
            </p:nvSpPr>
            <p:spPr>
              <a:xfrm>
                <a:off x="6803485" y="1137861"/>
                <a:ext cx="1536192" cy="10512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l-GR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(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k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20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Ορθογώνιο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3485" y="1137861"/>
                <a:ext cx="1536192" cy="1051250"/>
              </a:xfrm>
              <a:prstGeom prst="rect">
                <a:avLst/>
              </a:prstGeom>
              <a:blipFill>
                <a:blip r:embed="rId7"/>
                <a:stretch>
                  <a:fillRect r="-9524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5555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0" y="0"/>
            <a:ext cx="31718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86624" y="123825"/>
            <a:ext cx="3857625" cy="6584567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7889059" y="556152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sp>
        <p:nvSpPr>
          <p:cNvPr id="14" name="Ορθογώνιο 13"/>
          <p:cNvSpPr/>
          <p:nvPr/>
        </p:nvSpPr>
        <p:spPr>
          <a:xfrm>
            <a:off x="9753929" y="556152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dirty="0"/>
          </a:p>
        </p:txBody>
      </p:sp>
      <p:sp>
        <p:nvSpPr>
          <p:cNvPr id="16" name="Ορθογώνιο 15"/>
          <p:cNvSpPr/>
          <p:nvPr/>
        </p:nvSpPr>
        <p:spPr>
          <a:xfrm>
            <a:off x="10125404" y="556152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l-GR" dirty="0"/>
          </a:p>
        </p:txBody>
      </p:sp>
      <p:sp>
        <p:nvSpPr>
          <p:cNvPr id="17" name="Ορθογώνιο 16"/>
          <p:cNvSpPr/>
          <p:nvPr/>
        </p:nvSpPr>
        <p:spPr>
          <a:xfrm>
            <a:off x="10579374" y="5561520"/>
            <a:ext cx="4539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7)</a:t>
            </a:r>
            <a:endParaRPr lang="el-GR" dirty="0"/>
          </a:p>
        </p:txBody>
      </p:sp>
      <p:sp>
        <p:nvSpPr>
          <p:cNvPr id="18" name="Ορθογώνιο 17"/>
          <p:cNvSpPr/>
          <p:nvPr/>
        </p:nvSpPr>
        <p:spPr>
          <a:xfrm>
            <a:off x="1" y="1028879"/>
            <a:ext cx="542925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: 3.6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t, J 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.5 H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) 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2.20 (td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6.8 Hz, J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6 Hz, 2H) 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1.93 (t, J = 2.6 Hz, 1H)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1.62 – 1.42 (m, 7H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85.2, 68.4, 62.9, 32.3, 28.3, 25.0, 18.5. </a:t>
            </a: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674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0" y="0"/>
            <a:ext cx="317182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Ι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Ορθογώνιο 17"/>
          <p:cNvSpPr/>
          <p:nvPr/>
        </p:nvSpPr>
        <p:spPr>
          <a:xfrm>
            <a:off x="114300" y="1076504"/>
            <a:ext cx="72389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: 3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) 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8-1.8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5H)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1.61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54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H).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1.12-1.07 (m, 2H)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</a:p>
          <a:p>
            <a:pPr algn="just">
              <a:lnSpc>
                <a:spcPct val="90000"/>
              </a:lnSpc>
            </a:pP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05662" y="304800"/>
            <a:ext cx="4295775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9704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Ορθογώνιο 8"/>
          <p:cNvSpPr/>
          <p:nvPr/>
        </p:nvSpPr>
        <p:spPr>
          <a:xfrm>
            <a:off x="0" y="0"/>
            <a:ext cx="317182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Ορθογώνιο 17"/>
          <p:cNvSpPr/>
          <p:nvPr/>
        </p:nvSpPr>
        <p:spPr>
          <a:xfrm>
            <a:off x="114300" y="1076504"/>
            <a:ext cx="7238999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 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q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1 Hz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H) 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2.61 (s, 4H) </a:t>
            </a: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1.25 (t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 =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1 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H).</a:t>
            </a: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</a:t>
            </a:r>
          </a:p>
          <a:p>
            <a:pPr algn="just">
              <a:lnSpc>
                <a:spcPct val="90000"/>
              </a:lnSpc>
            </a:pP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7599" y="57150"/>
            <a:ext cx="3714750" cy="6696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81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175" y="0"/>
            <a:ext cx="6333087" cy="6867525"/>
          </a:xfrm>
          <a:prstGeom prst="rect">
            <a:avLst/>
          </a:prstGeom>
        </p:spPr>
      </p:pic>
      <p:sp>
        <p:nvSpPr>
          <p:cNvPr id="9" name="Ορθογώνιο 8"/>
          <p:cNvSpPr/>
          <p:nvPr/>
        </p:nvSpPr>
        <p:spPr>
          <a:xfrm>
            <a:off x="8953499" y="6055555"/>
            <a:ext cx="4953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1600" dirty="0"/>
          </a:p>
        </p:txBody>
      </p:sp>
      <p:sp>
        <p:nvSpPr>
          <p:cNvPr id="10" name="Ορθογώνιο 9"/>
          <p:cNvSpPr/>
          <p:nvPr/>
        </p:nvSpPr>
        <p:spPr>
          <a:xfrm>
            <a:off x="10289380" y="6055555"/>
            <a:ext cx="4953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pt-B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l-GR" sz="1600" dirty="0"/>
          </a:p>
        </p:txBody>
      </p:sp>
      <p:sp>
        <p:nvSpPr>
          <p:cNvPr id="11" name="Ορθογώνιο 10"/>
          <p:cNvSpPr/>
          <p:nvPr/>
        </p:nvSpPr>
        <p:spPr>
          <a:xfrm>
            <a:off x="10807299" y="6055555"/>
            <a:ext cx="5941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8)</a:t>
            </a:r>
            <a:endParaRPr lang="el-GR" sz="1600" dirty="0"/>
          </a:p>
        </p:txBody>
      </p:sp>
      <p:sp>
        <p:nvSpPr>
          <p:cNvPr id="12" name="Ορθογώνιο 11"/>
          <p:cNvSpPr/>
          <p:nvPr/>
        </p:nvSpPr>
        <p:spPr>
          <a:xfrm>
            <a:off x="11176392" y="6055555"/>
            <a:ext cx="49530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endParaRPr lang="el-GR" sz="1600" dirty="0"/>
          </a:p>
        </p:txBody>
      </p:sp>
      <p:sp>
        <p:nvSpPr>
          <p:cNvPr id="13" name="Ορθογώνιο 12"/>
          <p:cNvSpPr/>
          <p:nvPr/>
        </p:nvSpPr>
        <p:spPr>
          <a:xfrm>
            <a:off x="423811" y="1530919"/>
            <a:ext cx="613891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(300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ppm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.88 ppm (m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1.46 - 1.15 ppm (m, 8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0.88 ppm (t, 3H).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όσα σήματα περιμένετε στο φάσμα 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?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5573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Ορθογώνιο 12"/>
          <p:cNvSpPr/>
          <p:nvPr/>
        </p:nvSpPr>
        <p:spPr>
          <a:xfrm>
            <a:off x="91633" y="1798686"/>
            <a:ext cx="398506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(300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0 Hz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08 (t, J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7.0 Hz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H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19 (s,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18471"/>
              </p:ext>
            </p:extLst>
          </p:nvPr>
        </p:nvGraphicFramePr>
        <p:xfrm>
          <a:off x="2886075" y="408266"/>
          <a:ext cx="9146396" cy="4104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2" name="CS ChemDraw Drawing" r:id="rId3" imgW="5759444" imgH="2584862" progId="ChemDraw.Document.6.0">
                  <p:embed/>
                </p:oleObj>
              </mc:Choice>
              <mc:Fallback>
                <p:oleObj name="CS ChemDraw Drawing" r:id="rId3" imgW="5759444" imgH="2584862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6075" y="408266"/>
                        <a:ext cx="9146396" cy="4104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Ορθογώνιο 3"/>
          <p:cNvSpPr/>
          <p:nvPr/>
        </p:nvSpPr>
        <p:spPr>
          <a:xfrm>
            <a:off x="3221809" y="2615684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dirty="0"/>
          </a:p>
        </p:txBody>
      </p:sp>
      <p:sp>
        <p:nvSpPr>
          <p:cNvPr id="14" name="Ορθογώνιο 13"/>
          <p:cNvSpPr/>
          <p:nvPr/>
        </p:nvSpPr>
        <p:spPr>
          <a:xfrm>
            <a:off x="5841184" y="2985016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l-GR" dirty="0"/>
          </a:p>
        </p:txBody>
      </p:sp>
      <p:sp>
        <p:nvSpPr>
          <p:cNvPr id="15" name="Ορθογώνιο 14"/>
          <p:cNvSpPr/>
          <p:nvPr/>
        </p:nvSpPr>
        <p:spPr>
          <a:xfrm>
            <a:off x="7717609" y="823765"/>
            <a:ext cx="3000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55157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3702" y="2128837"/>
            <a:ext cx="9591675" cy="3686175"/>
          </a:xfrm>
          <a:prstGeom prst="rect">
            <a:avLst/>
          </a:prstGeom>
        </p:spPr>
      </p:pic>
      <p:sp>
        <p:nvSpPr>
          <p:cNvPr id="5" name="Ορθογώνιο 4"/>
          <p:cNvSpPr/>
          <p:nvPr/>
        </p:nvSpPr>
        <p:spPr>
          <a:xfrm>
            <a:off x="2343150" y="526884"/>
            <a:ext cx="579839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NMR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300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25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1H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5.98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1H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2.15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, </a:t>
            </a:r>
            <a:r>
              <a:rPr lang="pt-BR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= 6.9 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z, 2H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1.57 (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, 2H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1.41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, 2H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pt-B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: 199.6, 150.6, 129.9, 38.2, 25.8, 22.8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91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Εικόνα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2987" y="47625"/>
            <a:ext cx="7115175" cy="6686550"/>
          </a:xfrm>
          <a:prstGeom prst="rect">
            <a:avLst/>
          </a:prstGeom>
        </p:spPr>
      </p:pic>
      <p:sp>
        <p:nvSpPr>
          <p:cNvPr id="19" name="Ορθογώνιο 18"/>
          <p:cNvSpPr/>
          <p:nvPr/>
        </p:nvSpPr>
        <p:spPr>
          <a:xfrm>
            <a:off x="0" y="1549969"/>
            <a:ext cx="8996413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9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74 (s, 1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5 (sept, J = 5 Hz, 1H), 1.62 (s, 3H), 0.96 (d, J = 5 Hz, 6H).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t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επταπλή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58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164255" y="408267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10063" y="285750"/>
            <a:ext cx="7881937" cy="6446456"/>
          </a:xfrm>
          <a:prstGeom prst="rect">
            <a:avLst/>
          </a:prstGeom>
        </p:spPr>
      </p:pic>
      <p:sp>
        <p:nvSpPr>
          <p:cNvPr id="6" name="Ορθογώνιο 5"/>
          <p:cNvSpPr/>
          <p:nvPr/>
        </p:nvSpPr>
        <p:spPr>
          <a:xfrm>
            <a:off x="164255" y="1530919"/>
            <a:ext cx="89964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7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s, 1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0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5 Hz, 2H), 1.61 (s, 3H), 1.38 (m,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, 0.84 (t, J = 7.5 Hz, 3H).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486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173780" y="937195"/>
            <a:ext cx="699378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2 Hz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4 (s, 2H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 = 7.2 Hz, 6H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4517180" y="252491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r>
              <a:rPr lang="el-G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8962" y="252491"/>
            <a:ext cx="5019675" cy="6524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398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154730" y="2080195"/>
            <a:ext cx="316949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5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 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19 ppm (s, 1H) </a:t>
            </a: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4 ppm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4H)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4517180" y="252491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Εικόνα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5971" y="1042987"/>
            <a:ext cx="5028854" cy="5595938"/>
          </a:xfrm>
          <a:prstGeom prst="rect">
            <a:avLst/>
          </a:prstGeom>
        </p:spPr>
      </p:pic>
      <p:sp>
        <p:nvSpPr>
          <p:cNvPr id="2" name="Ορθογώνιο 1"/>
          <p:cNvSpPr/>
          <p:nvPr/>
        </p:nvSpPr>
        <p:spPr>
          <a:xfrm>
            <a:off x="7257990" y="3840956"/>
            <a:ext cx="800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pt-B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16105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953489" y="4436155"/>
                <a:ext cx="10259568" cy="15193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90000"/>
                  </a:lnSpc>
                </a:pP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 – NMR : 2.37 (t, J = 7.3 Hz, 2H), 2.10 (s, 3H), 1-53-1.60 (m, 2H), 0.88 (t, J = 7.4 Hz, 3H)</a:t>
                </a:r>
              </a:p>
              <a:p>
                <a:pPr algn="just">
                  <a:lnSpc>
                    <a:spcPct val="90000"/>
                  </a:lnSpc>
                </a:pPr>
                <a:r>
                  <a:rPr lang="en-US" sz="2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3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– NMR: 209.2, 45.6, 29.8, 17.2, 13.6 </a:t>
                </a:r>
              </a:p>
              <a:p>
                <a:pPr algn="just">
                  <a:lnSpc>
                    <a:spcPct val="90000"/>
                  </a:lnSpc>
                </a:pPr>
                <a:endParaRPr lang="en-US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489" y="4436155"/>
                <a:ext cx="10259568" cy="1519327"/>
              </a:xfrm>
              <a:prstGeom prst="rect">
                <a:avLst/>
              </a:prstGeom>
              <a:blipFill>
                <a:blip r:embed="rId2"/>
                <a:stretch>
                  <a:fillRect l="-594" t="-4418" b="-28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164255" y="408267"/>
            <a:ext cx="18352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1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13976" y="163804"/>
            <a:ext cx="9715500" cy="4114800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3823" y="224385"/>
            <a:ext cx="1578468" cy="1183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804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154730" y="2080195"/>
            <a:ext cx="344572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 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40 ppm (d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07 ppm (d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1 ppm (t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77 ppm (t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5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821480" y="129201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Εικόνα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9651" y="32176"/>
            <a:ext cx="7253346" cy="6742915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7408040" y="3403633"/>
            <a:ext cx="10382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l-GR" sz="1600" dirty="0"/>
          </a:p>
        </p:txBody>
      </p:sp>
      <p:sp>
        <p:nvSpPr>
          <p:cNvPr id="8" name="Ορθογώνιο 7"/>
          <p:cNvSpPr/>
          <p:nvPr/>
        </p:nvSpPr>
        <p:spPr>
          <a:xfrm>
            <a:off x="7848540" y="5393531"/>
            <a:ext cx="9733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pt-B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415916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Ορθογώνιο 9"/>
          <p:cNvSpPr/>
          <p:nvPr/>
        </p:nvSpPr>
        <p:spPr>
          <a:xfrm>
            <a:off x="230930" y="1565845"/>
            <a:ext cx="374728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NMR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 MHz, CDCl</a:t>
            </a:r>
            <a:r>
              <a:rPr lang="pt-BR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7.21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 (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) </a:t>
            </a: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.15-7.11 ppm (m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91 ppm (t, J =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4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06 ppm (quin, J =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z, 2H)</a:t>
            </a:r>
          </a:p>
          <a:p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in: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ενταπλή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MR: 144.1, 125.9, 124.3, 32.8, 25.3.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821480" y="129201"/>
            <a:ext cx="2178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Εικόνα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72175" y="814387"/>
            <a:ext cx="4895850" cy="5438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36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740517" y="71438"/>
            <a:ext cx="98179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ποια από τις ακόλουθες ενώσεις ανήκουν τα ακόλουθα φάσματα 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και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MR?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ηγείστε. </a:t>
            </a:r>
          </a:p>
        </p:txBody>
      </p:sp>
      <p:pic>
        <p:nvPicPr>
          <p:cNvPr id="13" name="Εικόνα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81137" y="1438275"/>
            <a:ext cx="8639175" cy="5419725"/>
          </a:xfrm>
          <a:prstGeom prst="rect">
            <a:avLst/>
          </a:prstGeom>
        </p:spPr>
      </p:pic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31520"/>
              </p:ext>
            </p:extLst>
          </p:nvPr>
        </p:nvGraphicFramePr>
        <p:xfrm>
          <a:off x="4145333" y="1077913"/>
          <a:ext cx="249396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93" name="CS ChemDraw Drawing" r:id="rId4" imgW="1633586" imgH="1462993" progId="ChemDraw.Document.6.0">
                  <p:embed/>
                </p:oleObj>
              </mc:Choice>
              <mc:Fallback>
                <p:oleObj name="CS ChemDraw Drawing" r:id="rId4" imgW="1633586" imgH="1462993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5333" y="1077913"/>
                        <a:ext cx="2493962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464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Ορθογώνιο 6"/>
          <p:cNvSpPr/>
          <p:nvPr/>
        </p:nvSpPr>
        <p:spPr>
          <a:xfrm>
            <a:off x="740517" y="71438"/>
            <a:ext cx="981794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ποιο από τα παρακάτω ισομερή, με ΜΤ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ήκει 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NMR?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ξηγείστε.</a:t>
            </a:r>
          </a:p>
        </p:txBody>
      </p:sp>
      <p:pic>
        <p:nvPicPr>
          <p:cNvPr id="4" name="Εικόνα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2075" y="1390650"/>
            <a:ext cx="6896100" cy="5334000"/>
          </a:xfrm>
          <a:prstGeom prst="rect">
            <a:avLst/>
          </a:prstGeom>
        </p:spPr>
      </p:pic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446727"/>
              </p:ext>
            </p:extLst>
          </p:nvPr>
        </p:nvGraphicFramePr>
        <p:xfrm>
          <a:off x="740517" y="1390650"/>
          <a:ext cx="3189609" cy="279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1" name="CS ChemDraw Drawing" r:id="rId4" imgW="2523744" imgH="2210053" progId="ChemDraw.Document.6.0">
                  <p:embed/>
                </p:oleObj>
              </mc:Choice>
              <mc:Fallback>
                <p:oleObj name="CS ChemDraw Drawing" r:id="rId4" imgW="2523744" imgH="22100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517" y="1390650"/>
                        <a:ext cx="3189609" cy="2792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0247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309093"/>
            <a:ext cx="8810625" cy="5263157"/>
          </a:xfrm>
          <a:prstGeom prst="rect">
            <a:avLst/>
          </a:prstGeom>
        </p:spPr>
      </p:pic>
      <p:sp>
        <p:nvSpPr>
          <p:cNvPr id="4" name="Ορθογώνιο 3"/>
          <p:cNvSpPr/>
          <p:nvPr/>
        </p:nvSpPr>
        <p:spPr>
          <a:xfrm>
            <a:off x="0" y="0"/>
            <a:ext cx="117157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EWORK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ας δίνετε το φάσμα του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-fluoropropyl)benzene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Αντιστοιχείστε τις απορροφήσεις του φάσματος με τα πρωτόνια στα οποία αντιστοιχούν και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χολιάστε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ην πολλαπλή κορυφή στην περιοχή 5.426 – 5.30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793623"/>
              </p:ext>
            </p:extLst>
          </p:nvPr>
        </p:nvGraphicFramePr>
        <p:xfrm>
          <a:off x="6873875" y="2300287"/>
          <a:ext cx="1365250" cy="1059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CS ChemDraw Drawing" r:id="rId4" imgW="842949" imgH="653678" progId="ChemDraw.Document.6.0">
                  <p:embed/>
                </p:oleObj>
              </mc:Choice>
              <mc:Fallback>
                <p:oleObj name="CS ChemDraw Drawing" r:id="rId4" imgW="842949" imgH="6536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3875" y="2300287"/>
                        <a:ext cx="1365250" cy="1059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99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214222"/>
            <a:ext cx="10774363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ν Μ.Τ. αντιστοιχεί ένας βαθμός ακορεστότητας. Ως εκ τούτου, η δομή έχει : </a:t>
            </a:r>
          </a:p>
          <a:p>
            <a:pPr marL="457200" indent="-457200" algn="just">
              <a:lnSpc>
                <a:spcPct val="90000"/>
              </a:lnSpc>
              <a:buAutoNum type="arabicPeriod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ίτε διπλό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σμό, </a:t>
            </a:r>
          </a:p>
          <a:p>
            <a:pPr marL="457200" indent="-457200" algn="just">
              <a:lnSpc>
                <a:spcPct val="90000"/>
              </a:lnSpc>
              <a:buAutoNum type="arabicPeriod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ίτε έναν δακτύλιο.</a:t>
            </a:r>
          </a:p>
          <a:p>
            <a:pPr marL="457200" indent="-457200" algn="just">
              <a:lnSpc>
                <a:spcPct val="90000"/>
              </a:lnSpc>
              <a:buAutoNum type="arabicPeriod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209.2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υποδηλώνει την ύπαρξη </a:t>
            </a:r>
            <a:r>
              <a:rPr lang="el-G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ρβονυλικού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άνθρακα. 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ηρούμε όμως σήματα στην περιοχή 2.0-2.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Στην περιοχή αυτή απορροφούν Η που είναι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ε θέση α ως προς καρβονυλομάδα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0 </a:t>
            </a:r>
            <a:r>
              <a:rPr lang="en-US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έχει εμβαδό 3, οπότε αντιστοιχεί σε 3-Η. Πρόκειται για ομάδ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φού είναι απλή απορρόφηση δεν έχει γειτονικά Η ώστε να συζευχτεί (ν+1 = 0+1 = 1απλή απορρόφηση)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/>
          </p:nvPr>
        </p:nvGraphicFramePr>
        <p:xfrm>
          <a:off x="11038261" y="2284413"/>
          <a:ext cx="1048589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8" name="CS ChemDraw Drawing" r:id="rId3" imgW="789361" imgH="492497" progId="ChemDraw.Document.6.0">
                  <p:embed/>
                </p:oleObj>
              </mc:Choice>
              <mc:Fallback>
                <p:oleObj name="CS ChemDraw Drawing" r:id="rId3" imgW="789361" imgH="492497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38261" y="2284413"/>
                        <a:ext cx="1048589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358282"/>
              </p:ext>
            </p:extLst>
          </p:nvPr>
        </p:nvGraphicFramePr>
        <p:xfrm>
          <a:off x="10954981" y="784822"/>
          <a:ext cx="1131869" cy="1062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9" name="CS ChemDraw Drawing" r:id="rId5" imgW="812327" imgH="764969" progId="ChemDraw.Document.6.0">
                  <p:embed/>
                </p:oleObj>
              </mc:Choice>
              <mc:Fallback>
                <p:oleObj name="CS ChemDraw Drawing" r:id="rId5" imgW="812327" imgH="764969" progId="ChemDraw.Document.6.0">
                  <p:embed/>
                  <p:pic>
                    <p:nvPicPr>
                      <p:cNvPr id="7" name="Αντικείμενο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54981" y="784822"/>
                        <a:ext cx="1131869" cy="1062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/>
          </p:nvPr>
        </p:nvGraphicFramePr>
        <p:xfrm>
          <a:off x="11104563" y="3130925"/>
          <a:ext cx="812800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0" name="CS ChemDraw Drawing" r:id="rId7" imgW="555020" imgH="455826" progId="ChemDraw.Document.6.0">
                  <p:embed/>
                </p:oleObj>
              </mc:Choice>
              <mc:Fallback>
                <p:oleObj name="CS ChemDraw Drawing" r:id="rId7" imgW="555020" imgH="455826" progId="ChemDraw.Document.6.0">
                  <p:embed/>
                  <p:pic>
                    <p:nvPicPr>
                      <p:cNvPr id="8" name="Αντικείμενο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04563" y="3130925"/>
                        <a:ext cx="812800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209549" y="3907541"/>
            <a:ext cx="107743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2.37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έχει εμβαδόν 2, οπότε αντιστοιχεί σε 2-Η. Πρόκειται για ομάδα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οποία, αφού απορροφά στην περιοχή ~ 2.0-2.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ώνεται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υτή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ο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 καρβονυλίου (είναι α-Η), σχάζεται σε τριπλή κορυφή άρα, γειτονεύει με 2-Η (ν+1 = 2+1 = 3απλή)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Αντικείμενο 9"/>
          <p:cNvGraphicFramePr>
            <a:graphicFrameLocks noChangeAspect="1"/>
          </p:cNvGraphicFramePr>
          <p:nvPr>
            <p:extLst/>
          </p:nvPr>
        </p:nvGraphicFramePr>
        <p:xfrm>
          <a:off x="11150598" y="4003768"/>
          <a:ext cx="82391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1" name="CS ChemDraw Drawing" r:id="rId9" imgW="574583" imgH="667322" progId="ChemDraw.Document.6.0">
                  <p:embed/>
                </p:oleObj>
              </mc:Choice>
              <mc:Fallback>
                <p:oleObj name="CS ChemDraw Drawing" r:id="rId9" imgW="574583" imgH="667322" progId="ChemDraw.Document.6.0">
                  <p:embed/>
                  <p:pic>
                    <p:nvPicPr>
                      <p:cNvPr id="10" name="Αντικείμενο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50598" y="4003768"/>
                        <a:ext cx="823913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Ορθογώνιο 11"/>
          <p:cNvSpPr/>
          <p:nvPr/>
        </p:nvSpPr>
        <p:spPr>
          <a:xfrm>
            <a:off x="209550" y="4962618"/>
            <a:ext cx="109303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8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έχει εμβαδό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οπότε αντιστοιχεί σ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Η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Πρόκειται για ομάδα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οποία, απορροφά στην περιοχή αλειφατικών πρωτονίων (~ 0.5-1.5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χάζεται σε τριπλή κορυφή άρα, γειτονεύει με 2-Η (ν+1 = 2+1 = 3απλή)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Αντικείμενο 12"/>
          <p:cNvGraphicFramePr>
            <a:graphicFrameLocks noChangeAspect="1"/>
          </p:cNvGraphicFramePr>
          <p:nvPr>
            <p:extLst/>
          </p:nvPr>
        </p:nvGraphicFramePr>
        <p:xfrm>
          <a:off x="11208206" y="5271169"/>
          <a:ext cx="709157" cy="306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52" name="CS ChemDraw Drawing" r:id="rId11" imgW="419348" imgH="181222" progId="ChemDraw.Document.6.0">
                  <p:embed/>
                </p:oleObj>
              </mc:Choice>
              <mc:Fallback>
                <p:oleObj name="CS ChemDraw Drawing" r:id="rId11" imgW="419348" imgH="181222" progId="ChemDraw.Document.6.0">
                  <p:embed/>
                  <p:pic>
                    <p:nvPicPr>
                      <p:cNvPr id="13" name="Αντικείμενο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208206" y="5271169"/>
                        <a:ext cx="709157" cy="306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Ορθογώνιο 13"/>
          <p:cNvSpPr/>
          <p:nvPr/>
        </p:nvSpPr>
        <p:spPr>
          <a:xfrm>
            <a:off x="209550" y="5836582"/>
            <a:ext cx="109303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ας έμεινε μόνο η κορυφή στα 1.53-1.6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η οποία έχει εμβαδόν 2 πρόκειται επομένως για ομάδ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επώς, το φάσμα αντιστοιχεί στην 2-πεντανόνη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249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93106" y="4931110"/>
            <a:ext cx="11980333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αρατήρησ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το σήμα στην περιοχή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53-1.6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ων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είναι πολλαπλή κορυφή. Σχάζεται από την ομάδα </a:t>
            </a:r>
            <a:r>
              <a:rPr lang="en-US" sz="20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ό την ομάδα – </a:t>
            </a:r>
            <a:r>
              <a:rPr lang="en-US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Όμως, οι ομάδες </a:t>
            </a:r>
            <a:r>
              <a:rPr lang="en-US" sz="2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solidFill>
                  <a:srgbClr val="CC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– </a:t>
            </a:r>
            <a:r>
              <a:rPr lang="en-US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ν είναι ισοδύναμε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ώστε να εφαρμόσουμε συνολικά τον κανόνα ν+1 και να πούμε ότι το σήμα είναι 6απλή κορυφή (ν+1 = 5+1 = 6απλή).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!!) Σε ορισμένες βιβλιογραφικές αναφορές ωστόσο της 2-πεντανόνης το σήμα αυτό το γράφουν ως 6απλή. Δεν είναι λάθος διότι το φάσμα είναι 1</a:t>
            </a:r>
            <a:r>
              <a:rPr lang="el-GR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ς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άξης. Αλλά ας μείνουμε στην παραπάνω παρατήρηση… </a:t>
            </a: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n-US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Εικόνα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723" y="816310"/>
            <a:ext cx="9715500" cy="4114800"/>
          </a:xfrm>
          <a:prstGeom prst="rect">
            <a:avLst/>
          </a:prstGeom>
        </p:spPr>
      </p:pic>
      <p:pic>
        <p:nvPicPr>
          <p:cNvPr id="13" name="Εικόνα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23823" y="224385"/>
            <a:ext cx="1578468" cy="1183851"/>
          </a:xfrm>
          <a:prstGeom prst="rect">
            <a:avLst/>
          </a:prstGeom>
        </p:spPr>
      </p:pic>
      <p:sp>
        <p:nvSpPr>
          <p:cNvPr id="8" name="Ορθογώνιο 7"/>
          <p:cNvSpPr/>
          <p:nvPr/>
        </p:nvSpPr>
        <p:spPr>
          <a:xfrm>
            <a:off x="4247996" y="128867"/>
            <a:ext cx="18352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1</a:t>
            </a:r>
          </a:p>
          <a:p>
            <a:pPr algn="ctr">
              <a:lnSpc>
                <a:spcPct val="90000"/>
              </a:lnSpc>
            </a:pP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l-GR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/>
          </p:nvPr>
        </p:nvGraphicFramePr>
        <p:xfrm>
          <a:off x="3615379" y="1532396"/>
          <a:ext cx="2163094" cy="1143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2" name="CS ChemDraw Drawing" r:id="rId5" imgW="1060704" imgH="561148" progId="ChemDraw.Document.6.0">
                  <p:embed/>
                </p:oleObj>
              </mc:Choice>
              <mc:Fallback>
                <p:oleObj name="CS ChemDraw Drawing" r:id="rId5" imgW="1060704" imgH="561148" progId="ChemDraw.Document.6.0">
                  <p:embed/>
                  <p:pic>
                    <p:nvPicPr>
                      <p:cNvPr id="3" name="Αντικείμενο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5379" y="1532396"/>
                        <a:ext cx="2163094" cy="11430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/>
          </p:nvPr>
        </p:nvGraphicFramePr>
        <p:xfrm>
          <a:off x="7898615" y="1263239"/>
          <a:ext cx="623310" cy="26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3" name="CS ChemDraw Drawing" r:id="rId7" imgW="419348" imgH="181648" progId="ChemDraw.Document.6.0">
                  <p:embed/>
                </p:oleObj>
              </mc:Choice>
              <mc:Fallback>
                <p:oleObj name="CS ChemDraw Drawing" r:id="rId7" imgW="419348" imgH="181648" progId="ChemDraw.Document.6.0">
                  <p:embed/>
                  <p:pic>
                    <p:nvPicPr>
                      <p:cNvPr id="4" name="Αντικείμενο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98615" y="1263239"/>
                        <a:ext cx="623310" cy="26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/>
          </p:nvPr>
        </p:nvGraphicFramePr>
        <p:xfrm>
          <a:off x="7506758" y="2478211"/>
          <a:ext cx="564524" cy="39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4" name="CS ChemDraw Drawing" r:id="rId9" imgW="411267" imgH="286544" progId="ChemDraw.Document.6.0">
                  <p:embed/>
                </p:oleObj>
              </mc:Choice>
              <mc:Fallback>
                <p:oleObj name="CS ChemDraw Drawing" r:id="rId9" imgW="411267" imgH="286544" progId="ChemDraw.Document.6.0">
                  <p:embed/>
                  <p:pic>
                    <p:nvPicPr>
                      <p:cNvPr id="5" name="Αντικείμενο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06758" y="2478211"/>
                        <a:ext cx="564524" cy="39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/>
          </p:nvPr>
        </p:nvGraphicFramePr>
        <p:xfrm>
          <a:off x="8635408" y="2772584"/>
          <a:ext cx="563720" cy="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5" name="CS ChemDraw Drawing" r:id="rId11" imgW="411267" imgH="286544" progId="ChemDraw.Document.6.0">
                  <p:embed/>
                </p:oleObj>
              </mc:Choice>
              <mc:Fallback>
                <p:oleObj name="CS ChemDraw Drawing" r:id="rId11" imgW="411267" imgH="286544" progId="ChemDraw.Document.6.0">
                  <p:embed/>
                  <p:pic>
                    <p:nvPicPr>
                      <p:cNvPr id="9" name="Αντικείμενο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35408" y="2772584"/>
                        <a:ext cx="563720" cy="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/>
          </p:nvPr>
        </p:nvGraphicFramePr>
        <p:xfrm>
          <a:off x="9654116" y="2192055"/>
          <a:ext cx="534517" cy="286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6" name="CS ChemDraw Drawing" r:id="rId13" imgW="419348" imgH="181222" progId="ChemDraw.Document.6.0">
                  <p:embed/>
                </p:oleObj>
              </mc:Choice>
              <mc:Fallback>
                <p:oleObj name="CS ChemDraw Drawing" r:id="rId13" imgW="419348" imgH="181222" progId="ChemDraw.Document.6.0">
                  <p:embed/>
                  <p:pic>
                    <p:nvPicPr>
                      <p:cNvPr id="10" name="Αντικείμενο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654116" y="2192055"/>
                        <a:ext cx="534517" cy="286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561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Εικόνα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4488" y="0"/>
            <a:ext cx="8111422" cy="4757738"/>
          </a:xfrm>
          <a:prstGeom prst="rect">
            <a:avLst/>
          </a:prstGeom>
        </p:spPr>
      </p:pic>
      <p:sp>
        <p:nvSpPr>
          <p:cNvPr id="12" name="Ορθογώνιο 11"/>
          <p:cNvSpPr/>
          <p:nvPr/>
        </p:nvSpPr>
        <p:spPr>
          <a:xfrm>
            <a:off x="3433818" y="122108"/>
            <a:ext cx="30241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l-GR" sz="20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u="sng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NMR</a:t>
            </a:r>
            <a:endParaRPr lang="el-GR" sz="2000" b="1" u="sng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Ορθογώνιο 10"/>
          <p:cNvSpPr/>
          <p:nvPr/>
        </p:nvSpPr>
        <p:spPr>
          <a:xfrm>
            <a:off x="123826" y="4949669"/>
            <a:ext cx="11363324" cy="18374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l-G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-NMR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ης 2-πεντανόνης παρατηρούμε 5 σήματα αφού το μόριο έχει 5 διακριτούς (μη ισοδύναμους)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άθε ένας εκ των οποίων συντονίζεται σε διαφορετικές συχνότητες. Η κορυφή στα 209.15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ην καρβονυλομάδα (στις κετόνες και αλδεΰδες οι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ρβονυλικοί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πορροφούν στην περιοχή ~200-2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Θα δούμε παρακάτω μια διαφοροποίηση στην καρβονυλομάδα εστέρων….</a:t>
            </a:r>
          </a:p>
          <a:p>
            <a:pPr algn="just">
              <a:lnSpc>
                <a:spcPct val="90000"/>
              </a:lnSpc>
            </a:pP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τριπλή κορυφή στην περιοχή 76-78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αντιστοιχεί στον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 διαλύτη του δείγματος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Cl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σχάζεται σε 3πλή λόγω σύζευξης με το </a:t>
            </a:r>
            <a:r>
              <a:rPr lang="el-G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ευτέρι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οποίο έχει πολλαπλότητα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, I = 1.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ε τους πυρήνες που συζεύγνυνται (εδώ ο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υ διαλύτη) δίνει πολλαπλότητα 2Ι+1 = 2+1=3πλή.</a:t>
            </a:r>
            <a:endParaRPr lang="el-G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825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Ορθογώνιο 5"/>
              <p:cNvSpPr/>
              <p:nvPr/>
            </p:nvSpPr>
            <p:spPr>
              <a:xfrm>
                <a:off x="164255" y="4665771"/>
                <a:ext cx="10259568" cy="1334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just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Οι τιμές εντός παρενθέσεων αντιστοιχούν στα εμβαδά των απορροφήσεων.</a:t>
                </a:r>
              </a:p>
              <a:p>
                <a:pPr marL="342900" indent="-342900" algn="just">
                  <a:lnSpc>
                    <a:spcPct val="90000"/>
                  </a:lnSpc>
                  <a:buFont typeface="Arial" panose="020B0604020202020204" pitchFamily="34" charset="0"/>
                  <a:buChar char="•"/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Απουσιάζει η απορρόφηση του διαλύτη 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MR.</a:t>
                </a:r>
              </a:p>
              <a:p>
                <a:pPr algn="just">
                  <a:lnSpc>
                    <a:spcPct val="90000"/>
                  </a:lnSpc>
                </a:pPr>
                <a:endParaRPr lang="el-GR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90000"/>
                  </a:lnSpc>
                </a:pP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αθμός ακορεστότητας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𝛼𝜌𝜄𝜃𝜇</m:t>
                            </m:r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ό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𝜍</m:t>
                            </m:r>
                            <m:r>
                              <a:rPr lang="el-GR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</m:d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(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𝛼𝜌𝜄𝜃𝜇</m:t>
                        </m:r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ό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𝜍</m:t>
                        </m:r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Η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l-GR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+2 −</m:t>
                        </m:r>
                        <m:r>
                          <a:rPr lang="el-GR" sz="20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l-GR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l-GR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l-GR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  <a:endPara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Ορθογώνιο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55" y="4665771"/>
                <a:ext cx="10259568" cy="1334661"/>
              </a:xfrm>
              <a:prstGeom prst="rect">
                <a:avLst/>
              </a:prstGeom>
              <a:blipFill>
                <a:blip r:embed="rId2"/>
                <a:stretch>
                  <a:fillRect l="-654" t="-4566" b="-3196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Ορθογώνιο 6"/>
          <p:cNvSpPr/>
          <p:nvPr/>
        </p:nvSpPr>
        <p:spPr>
          <a:xfrm>
            <a:off x="164255" y="408267"/>
            <a:ext cx="18352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2</a:t>
            </a:r>
          </a:p>
          <a:p>
            <a:pPr algn="ctr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Μ.Τ. 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Εικόνα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6228" y="5109139"/>
            <a:ext cx="2083248" cy="1562436"/>
          </a:xfrm>
          <a:prstGeom prst="rect">
            <a:avLst/>
          </a:prstGeom>
        </p:spPr>
      </p:pic>
      <p:pic>
        <p:nvPicPr>
          <p:cNvPr id="14" name="Εικόνα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9184" y="63658"/>
            <a:ext cx="8237791" cy="4322861"/>
          </a:xfrm>
          <a:prstGeom prst="rect">
            <a:avLst/>
          </a:prstGeom>
        </p:spPr>
      </p:pic>
      <p:sp>
        <p:nvSpPr>
          <p:cNvPr id="16" name="Ορθογώνιο 15"/>
          <p:cNvSpPr/>
          <p:nvPr/>
        </p:nvSpPr>
        <p:spPr>
          <a:xfrm>
            <a:off x="6468985" y="307641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(</a:t>
            </a:r>
            <a:r>
              <a:rPr lang="el-GR" dirty="0">
                <a:solidFill>
                  <a:srgbClr val="C00000"/>
                </a:solidFill>
              </a:rPr>
              <a:t>2</a:t>
            </a:r>
            <a:r>
              <a:rPr lang="el-GR" dirty="0"/>
              <a:t>)</a:t>
            </a:r>
          </a:p>
        </p:txBody>
      </p:sp>
      <p:sp>
        <p:nvSpPr>
          <p:cNvPr id="17" name="Ορθογώνιο 16"/>
          <p:cNvSpPr/>
          <p:nvPr/>
        </p:nvSpPr>
        <p:spPr>
          <a:xfrm>
            <a:off x="7703982" y="307641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(</a:t>
            </a:r>
            <a:r>
              <a:rPr lang="en-US" dirty="0" smtClean="0">
                <a:solidFill>
                  <a:srgbClr val="00B050"/>
                </a:solidFill>
              </a:rPr>
              <a:t>4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18" name="Ορθογώνιο 17"/>
          <p:cNvSpPr/>
          <p:nvPr/>
        </p:nvSpPr>
        <p:spPr>
          <a:xfrm>
            <a:off x="9403478" y="3076410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 smtClean="0"/>
              <a:t>(</a:t>
            </a:r>
            <a:r>
              <a:rPr lang="en-US" dirty="0" smtClean="0">
                <a:solidFill>
                  <a:srgbClr val="00B0F0"/>
                </a:solidFill>
              </a:rPr>
              <a:t>6</a:t>
            </a:r>
            <a:r>
              <a:rPr lang="el-GR" dirty="0" smtClean="0"/>
              <a:t>)</a:t>
            </a:r>
            <a:endParaRPr lang="el-GR" dirty="0"/>
          </a:p>
        </p:txBody>
      </p:sp>
      <p:sp>
        <p:nvSpPr>
          <p:cNvPr id="19" name="Ορθογώνιο 18"/>
          <p:cNvSpPr/>
          <p:nvPr/>
        </p:nvSpPr>
        <p:spPr>
          <a:xfrm>
            <a:off x="9293750" y="543522"/>
            <a:ext cx="1074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.19 ppm</a:t>
            </a:r>
            <a:endParaRPr lang="el-GR" dirty="0"/>
          </a:p>
        </p:txBody>
      </p:sp>
      <p:sp>
        <p:nvSpPr>
          <p:cNvPr id="20" name="Ορθογώνιο 19"/>
          <p:cNvSpPr/>
          <p:nvPr/>
        </p:nvSpPr>
        <p:spPr>
          <a:xfrm>
            <a:off x="7309502" y="1869551"/>
            <a:ext cx="1074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3.60 ppm</a:t>
            </a:r>
            <a:endParaRPr lang="el-GR" dirty="0"/>
          </a:p>
        </p:txBody>
      </p:sp>
      <p:sp>
        <p:nvSpPr>
          <p:cNvPr id="21" name="Ορθογώνιο 20"/>
          <p:cNvSpPr/>
          <p:nvPr/>
        </p:nvSpPr>
        <p:spPr>
          <a:xfrm>
            <a:off x="6318805" y="1146931"/>
            <a:ext cx="1074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4.70 ppm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95135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Ορθογώνιο 5"/>
          <p:cNvSpPr/>
          <p:nvPr/>
        </p:nvSpPr>
        <p:spPr>
          <a:xfrm>
            <a:off x="209550" y="637862"/>
            <a:ext cx="1161097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ΜΤ δεν έχει κανέναν βαθμό ακορεστότητας, άρα δεν υπάρχει πολλαπλός δεσμός ή δακτύλιος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ν ΜΤ υπάρχουν 12 Η ενώ στο φάσμα παρατηρούμε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ρείς απορροφήσεις μόνο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Επομένως, υπάρχουν 3 διακριτά είδη πρωτονίων και 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ρα συμμετρία στο μόριο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90000"/>
              </a:lnSpc>
            </a:pP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Ορθογώνιο 4"/>
          <p:cNvSpPr/>
          <p:nvPr/>
        </p:nvSpPr>
        <p:spPr>
          <a:xfrm>
            <a:off x="209550" y="1599565"/>
            <a:ext cx="10280524" cy="53553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στα 1.1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μφανίζεται ως τριπλή κορυφή, επομένως τα πρωτόνια που αντιστοιχούν σε αυτήν την απορρόφηση γειτνιάζουν με 2 Η (αφού είναι 3πλή, ν+1 = 3 δηλαδή ν = 2 γειτονικά πρωτόνια). Συνεπώς το σήμα αυτό σχάζεται από μια γειτονική ομάδα 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Στην απορρόφηση αντιστοιχεί εμβαδόν 6, πιθανόν στο μόριο υπάρχουν δύο ισοδύναμες ομάδες 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b="1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εν υπάρχε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με 6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u="sng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Η περιοχή απορρόφησης αντιστοιχεί σε περιοχή αλειφατικών πρωτονίων.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ο σήμα στα 3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μφανίζεται ως τετραπλή κορυφή, άρα τα πρωτόνια που αντιστοιχούν στο σήμα αυτό γειτονεύουν με 3 Η (ν+1= 4απλή δηλαδή, ν = 3). Επομένως, τα πρωτόνια αυτά σχάζονται από μια ομάδα 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αι ανήκουν στο τμήμα 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.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περιοχή στην οποία εμφανίζονται υποδηλώνει ότι είναι Η σε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νωμένο με ηλεκτραρνητικό άτομο (του τύπου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 – C – X, X: O, Cl, Br, N, I).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υνεπώς το τμήμα αυτό είναι </a:t>
            </a:r>
            <a:r>
              <a:rPr lang="el-G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Ο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ο μοριακός τύπος που σας δίνεται έχει μόνο οξυγόνα)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μέχρι τώρα δεδομένα συγκλίνουν στην ύπαρξη του τμήματος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O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ναλογία των εμβαδών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στα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19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και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,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ίστοιχα) υποδεικνύει ότι το τμήμα αυτό υπάρχει εις διπλούν (</a:t>
            </a:r>
            <a:r>
              <a:rPr lang="el-GR" sz="20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ρυμμένη συμμετρία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Αντικείμενο 1"/>
          <p:cNvGraphicFramePr>
            <a:graphicFrameLocks noChangeAspect="1"/>
          </p:cNvGraphicFramePr>
          <p:nvPr>
            <p:extLst/>
          </p:nvPr>
        </p:nvGraphicFramePr>
        <p:xfrm>
          <a:off x="10672954" y="2047240"/>
          <a:ext cx="1105218" cy="477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8" name="CS ChemDraw Drawing" r:id="rId3" imgW="419348" imgH="181648" progId="ChemDraw.Document.6.0">
                  <p:embed/>
                </p:oleObj>
              </mc:Choice>
              <mc:Fallback>
                <p:oleObj name="CS ChemDraw Drawing" r:id="rId3" imgW="419348" imgH="181648" progId="ChemDraw.Document.6.0">
                  <p:embed/>
                  <p:pic>
                    <p:nvPicPr>
                      <p:cNvPr id="2" name="Αντικείμενο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72954" y="2047240"/>
                        <a:ext cx="1105218" cy="477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/>
          </p:nvPr>
        </p:nvGraphicFramePr>
        <p:xfrm>
          <a:off x="10596754" y="4220278"/>
          <a:ext cx="1446721" cy="3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19" name="CS ChemDraw Drawing" r:id="rId5" imgW="737900" imgH="179943" progId="ChemDraw.Document.6.0">
                  <p:embed/>
                </p:oleObj>
              </mc:Choice>
              <mc:Fallback>
                <p:oleObj name="CS ChemDraw Drawing" r:id="rId5" imgW="737900" imgH="179943" progId="ChemDraw.Document.6.0">
                  <p:embed/>
                  <p:pic>
                    <p:nvPicPr>
                      <p:cNvPr id="11" name="Αντικείμενο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96754" y="4220278"/>
                        <a:ext cx="1446721" cy="3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Ορθογώνιο 2"/>
          <p:cNvSpPr/>
          <p:nvPr/>
        </p:nvSpPr>
        <p:spPr>
          <a:xfrm>
            <a:off x="4570746" y="87181"/>
            <a:ext cx="1336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860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Ορθογώνιο 4"/>
          <p:cNvSpPr/>
          <p:nvPr/>
        </p:nvSpPr>
        <p:spPr>
          <a:xfrm>
            <a:off x="108012" y="903872"/>
            <a:ext cx="10280524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 απορρόφηση στα 4.7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μφανίζεται ως απλή κορυφή, υποδηλώνοντας ότι δεν υπάρχουν γειτονικά υδρογόνα στα πρωτόνια εκείνα που συντονίζονται στα 4.7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.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Το εμβαδόν 2 αντιστοιχεί σε 2 Η ενώ, η περιοχή στην οποία απορροφούν είναι σε χαμηλότερο πεδίο συγκριτικά με τα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) που αποθωρακίζονται από ένα ηλεκτραρνητικό άτομο (το οξυγόνο). </a:t>
            </a:r>
            <a:endParaRPr 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Ως εκ τούτου, το σήμα στα 4.7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m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ντιστοιχεί στα Η της ομάδας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– C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–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Τα μέχρι τώρα δεδομένα δίνουν τα παρακάτω τμήματα:</a:t>
            </a: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C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C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– C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Άρα, το φάσμα αντιστοιχεί στην ένωση: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C</a:t>
            </a:r>
            <a:r>
              <a:rPr 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C</a:t>
            </a:r>
            <a:r>
              <a:rPr lang="en-US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C</a:t>
            </a:r>
            <a:r>
              <a:rPr lang="en-US" sz="2000" dirty="0" smtClean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το φάσμα 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 – NMR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α δούμε 3 σήματα όσος και ο αριθμός των μη ισοδύναμων ανθράκων.</a:t>
            </a: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90000"/>
              </a:lnSpc>
            </a:pPr>
            <a:endParaRPr lang="el-G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Ορθογώνιο 2"/>
          <p:cNvSpPr/>
          <p:nvPr/>
        </p:nvSpPr>
        <p:spPr>
          <a:xfrm>
            <a:off x="5104146" y="163381"/>
            <a:ext cx="13360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l-GR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ΦΑΣΜΑ </a:t>
            </a:r>
            <a:r>
              <a:rPr lang="el-GR" sz="2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l-GR" sz="20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6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8406</TotalTime>
  <Words>2771</Words>
  <Application>Microsoft Office PowerPoint</Application>
  <PresentationFormat>Ευρεία οθόνη</PresentationFormat>
  <Paragraphs>285</Paragraphs>
  <Slides>34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5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4</vt:i4>
      </vt:variant>
    </vt:vector>
  </HeadingPairs>
  <TitlesOfParts>
    <vt:vector size="41" baseType="lpstr">
      <vt:lpstr>Arial</vt:lpstr>
      <vt:lpstr>Calibri</vt:lpstr>
      <vt:lpstr>Calibri Light</vt:lpstr>
      <vt:lpstr>Cambria Math</vt:lpstr>
      <vt:lpstr>Times New Roman</vt:lpstr>
      <vt:lpstr>Θέμα του Office</vt:lpstr>
      <vt:lpstr>CS ChemDraw Drawing</vt:lpstr>
      <vt:lpstr>Πυρηνικός Μαγνητικός Συντονισμός 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ΕΡΓΑΣΤΗΡΙΑΚΗ ΚΑΙ ΧΗΜΙΚΗ ΑΣΦΑΛΕΙΑ</dc:title>
  <dc:creator>marios kidonakis</dc:creator>
  <cp:lastModifiedBy>marios kidonakis</cp:lastModifiedBy>
  <cp:revision>1130</cp:revision>
  <dcterms:created xsi:type="dcterms:W3CDTF">2019-11-09T19:19:36Z</dcterms:created>
  <dcterms:modified xsi:type="dcterms:W3CDTF">2020-04-24T21:03:46Z</dcterms:modified>
</cp:coreProperties>
</file>